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1371" w:rsidRDefault="00FD1371" w:rsidP="00FD1371">
      <w:pPr>
        <w:ind w:left="-1276"/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-113665</wp:posOffset>
            </wp:positionV>
            <wp:extent cx="1350010" cy="786765"/>
            <wp:effectExtent l="19050" t="0" r="2540" b="0"/>
            <wp:wrapSquare wrapText="bothSides"/>
            <wp:docPr id="2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</w:t>
      </w:r>
      <w:r w:rsidRPr="00327144">
        <w:t xml:space="preserve">-1 Дано: </w:t>
      </w:r>
      <w:r w:rsidRPr="00327144">
        <w:rPr>
          <w:rFonts w:eastAsiaTheme="minorHAnsi" w:cstheme="minorBidi"/>
          <w:position w:val="-10"/>
          <w:lang w:eastAsia="en-US"/>
        </w:rPr>
        <w:object w:dxaOrig="30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17.65pt" o:ole="">
            <v:imagedata r:id="rId7" o:title=""/>
          </v:shape>
          <o:OLEObject Type="Embed" ProgID="Equation.DSMT4" ShapeID="_x0000_i1025" DrawAspect="Content" ObjectID="_1598962087" r:id="rId8"/>
        </w:object>
      </w:r>
      <w:r w:rsidRPr="00327144">
        <w:t xml:space="preserve"> найти </w:t>
      </w:r>
      <w:r w:rsidRPr="00327144">
        <w:rPr>
          <w:rFonts w:eastAsiaTheme="minorHAnsi" w:cstheme="minorBidi"/>
          <w:position w:val="-4"/>
          <w:lang w:eastAsia="en-US"/>
        </w:rPr>
        <w:object w:dxaOrig="340" w:dyaOrig="260">
          <v:shape id="_x0000_i1026" type="#_x0000_t75" style="width:17.25pt;height:13.2pt" o:ole="">
            <v:imagedata r:id="rId9" o:title=""/>
          </v:shape>
          <o:OLEObject Type="Embed" ProgID="Equation.DSMT4" ShapeID="_x0000_i1026" DrawAspect="Content" ObjectID="_1598962088" r:id="rId10"/>
        </w:object>
      </w:r>
      <w:r w:rsidRPr="00327144">
        <w:t xml:space="preserve">  (3 очка)</w:t>
      </w:r>
    </w:p>
    <w:p w:rsidR="00FD1371" w:rsidRDefault="00FD1371" w:rsidP="00FD1371">
      <w:pPr>
        <w:ind w:left="-1276"/>
      </w:pPr>
      <w:r>
        <w:t>6-2. Построить параллелограмм по двум диагоналям и стороне. (3 очка)</w:t>
      </w:r>
    </w:p>
    <w:p w:rsidR="00FD1371" w:rsidRDefault="00FD1371" w:rsidP="00FD1371">
      <w:pPr>
        <w:ind w:left="-1276"/>
      </w:pPr>
      <w:r>
        <w:t>6-3. Построить параллелограмм по двум высотам и диагонали. (3 очка)</w:t>
      </w:r>
    </w:p>
    <w:p w:rsidR="00FD1371" w:rsidRDefault="00FD1371" w:rsidP="00FD1371">
      <w:pPr>
        <w:ind w:left="-1276"/>
      </w:pPr>
      <w:r>
        <w:t xml:space="preserve">6-4. Сторона </w:t>
      </w:r>
      <w:proofErr w:type="gramStart"/>
      <w:r>
        <w:t>ВС</w:t>
      </w:r>
      <w:proofErr w:type="gramEnd"/>
      <w:r>
        <w:t xml:space="preserve"> параллелограмма </w:t>
      </w:r>
      <w:r w:rsidRPr="00743CF3">
        <w:t>ABCD</w:t>
      </w:r>
      <w:r>
        <w:t xml:space="preserve"> в два раза больше стороны АВ. Биссектрисы углов</w:t>
      </w:r>
      <w:proofErr w:type="gramStart"/>
      <w:r>
        <w:t xml:space="preserve"> А</w:t>
      </w:r>
      <w:proofErr w:type="gramEnd"/>
      <w:r>
        <w:t xml:space="preserve"> и В пересекают прямую </w:t>
      </w:r>
      <w:r w:rsidRPr="00743CF3">
        <w:t>CD</w:t>
      </w:r>
      <w:r>
        <w:t xml:space="preserve"> в точках </w:t>
      </w:r>
      <w:r w:rsidRPr="00743CF3">
        <w:t>M</w:t>
      </w:r>
      <w:r w:rsidRPr="002E3302">
        <w:t xml:space="preserve"> </w:t>
      </w:r>
      <w:r>
        <w:t xml:space="preserve">и </w:t>
      </w:r>
      <w:r w:rsidRPr="00743CF3">
        <w:t>N</w:t>
      </w:r>
      <w:r>
        <w:t xml:space="preserve">. </w:t>
      </w:r>
      <w:r w:rsidRPr="00743CF3">
        <w:t>MN</w:t>
      </w:r>
      <w:r>
        <w:t>=12. Найти АВ и ВС. (3 очка)</w:t>
      </w:r>
      <w:r w:rsidRPr="002E3302">
        <w:t xml:space="preserve"> </w:t>
      </w:r>
      <w:r>
        <w:t xml:space="preserve"> </w:t>
      </w:r>
    </w:p>
    <w:p w:rsidR="00FD1371" w:rsidRPr="00743CF3" w:rsidRDefault="00FD1371" w:rsidP="00FD1371">
      <w:pPr>
        <w:ind w:left="-1276"/>
      </w:pPr>
      <w:r>
        <w:t xml:space="preserve">6-5. </w:t>
      </w:r>
      <w:r w:rsidRPr="00743CF3">
        <w:t xml:space="preserve">В </w:t>
      </w:r>
      <w:proofErr w:type="spellStart"/>
      <w:proofErr w:type="gramStart"/>
      <w:r w:rsidRPr="00743CF3">
        <w:t>р</w:t>
      </w:r>
      <w:proofErr w:type="spellEnd"/>
      <w:proofErr w:type="gramEnd"/>
      <w:r w:rsidRPr="00743CF3">
        <w:t xml:space="preserve">/б </w:t>
      </w:r>
      <w:proofErr w:type="spellStart"/>
      <w:r w:rsidRPr="00743CF3">
        <w:t>тр-ции</w:t>
      </w:r>
      <w:proofErr w:type="spellEnd"/>
      <w:r w:rsidRPr="00743CF3">
        <w:t xml:space="preserve"> диагональ составляет с боковой стороной , равной меньшему основанию, угол </w:t>
      </w:r>
      <m:oMath>
        <m:r>
          <m:rPr>
            <m:sty m:val="p"/>
          </m:rPr>
          <w:rPr>
            <w:rFonts w:ascii="Cambria Math" w:hAnsi="Cambria Math"/>
          </w:rPr>
          <m:t>12</m:t>
        </m:r>
        <m:r>
          <m:rPr>
            <m:sty m:val="p"/>
          </m:rPr>
          <w:rPr>
            <w:rFonts w:ascii="Cambria Math"/>
          </w:rPr>
          <m:t>0</m:t>
        </m:r>
        <m:r>
          <m:rPr>
            <m:sty m:val="p"/>
          </m:rPr>
          <w:rPr>
            <w:rFonts w:ascii="Cambria Math"/>
          </w:rPr>
          <m:t>°</m:t>
        </m:r>
      </m:oMath>
      <w:r w:rsidRPr="00743CF3">
        <w:t>. Найти углы тр-ции. (</w:t>
      </w:r>
      <w:r>
        <w:t>3</w:t>
      </w:r>
      <w:r w:rsidRPr="00743CF3">
        <w:t xml:space="preserve"> очк</w:t>
      </w:r>
      <w:r>
        <w:t>а</w:t>
      </w:r>
      <w:r w:rsidRPr="00743CF3">
        <w:t xml:space="preserve">) </w:t>
      </w:r>
    </w:p>
    <w:p w:rsidR="009102CB" w:rsidRPr="00656B27" w:rsidRDefault="009102CB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0E4277" w:rsidRPr="00656B27" w:rsidRDefault="000E4277" w:rsidP="001953DC">
      <w:pPr>
        <w:ind w:left="-1276"/>
        <w:jc w:val="both"/>
        <w:rPr>
          <w:sz w:val="26"/>
          <w:szCs w:val="26"/>
        </w:rPr>
      </w:pPr>
    </w:p>
    <w:p w:rsidR="00FD1371" w:rsidRDefault="00FD1371" w:rsidP="00FD1371">
      <w:pPr>
        <w:ind w:left="-1276"/>
      </w:pPr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-113665</wp:posOffset>
            </wp:positionV>
            <wp:extent cx="1350010" cy="786765"/>
            <wp:effectExtent l="19050" t="0" r="2540" b="0"/>
            <wp:wrapSquare wrapText="bothSides"/>
            <wp:docPr id="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</w:t>
      </w:r>
      <w:r w:rsidRPr="00327144">
        <w:t xml:space="preserve">-1 Дано: </w:t>
      </w:r>
      <w:r w:rsidRPr="00327144">
        <w:rPr>
          <w:rFonts w:eastAsiaTheme="minorHAnsi" w:cstheme="minorBidi"/>
          <w:position w:val="-10"/>
          <w:lang w:eastAsia="en-US"/>
        </w:rPr>
        <w:object w:dxaOrig="3019" w:dyaOrig="360">
          <v:shape id="_x0000_i1027" type="#_x0000_t75" style="width:151pt;height:17.65pt" o:ole="">
            <v:imagedata r:id="rId7" o:title=""/>
          </v:shape>
          <o:OLEObject Type="Embed" ProgID="Equation.DSMT4" ShapeID="_x0000_i1027" DrawAspect="Content" ObjectID="_1598962089" r:id="rId11"/>
        </w:object>
      </w:r>
      <w:r w:rsidRPr="00327144">
        <w:t xml:space="preserve"> найти </w:t>
      </w:r>
      <w:r w:rsidRPr="00327144">
        <w:rPr>
          <w:rFonts w:eastAsiaTheme="minorHAnsi" w:cstheme="minorBidi"/>
          <w:position w:val="-4"/>
          <w:lang w:eastAsia="en-US"/>
        </w:rPr>
        <w:object w:dxaOrig="340" w:dyaOrig="260">
          <v:shape id="_x0000_i1028" type="#_x0000_t75" style="width:17.25pt;height:13.2pt" o:ole="">
            <v:imagedata r:id="rId9" o:title=""/>
          </v:shape>
          <o:OLEObject Type="Embed" ProgID="Equation.DSMT4" ShapeID="_x0000_i1028" DrawAspect="Content" ObjectID="_1598962090" r:id="rId12"/>
        </w:object>
      </w:r>
      <w:r w:rsidRPr="00327144">
        <w:t xml:space="preserve">  (3 очка)</w:t>
      </w:r>
    </w:p>
    <w:p w:rsidR="00FD1371" w:rsidRDefault="00FD1371" w:rsidP="00FD1371">
      <w:pPr>
        <w:ind w:left="-1276"/>
      </w:pPr>
      <w:r>
        <w:t>6-2. Построить параллелограмм по двум диагоналям и стороне. (3 очка)</w:t>
      </w:r>
    </w:p>
    <w:p w:rsidR="00FD1371" w:rsidRDefault="00FD1371" w:rsidP="00FD1371">
      <w:pPr>
        <w:ind w:left="-1276"/>
      </w:pPr>
      <w:r>
        <w:t>6-3. Построить параллелограмм по двум высотам и диагонали. (3 очка)</w:t>
      </w:r>
    </w:p>
    <w:p w:rsidR="00FD1371" w:rsidRDefault="00FD1371" w:rsidP="00FD1371">
      <w:pPr>
        <w:ind w:left="-1276"/>
      </w:pPr>
      <w:r>
        <w:t xml:space="preserve">6-4. Сторона </w:t>
      </w:r>
      <w:proofErr w:type="gramStart"/>
      <w:r>
        <w:t>ВС</w:t>
      </w:r>
      <w:proofErr w:type="gramEnd"/>
      <w:r>
        <w:t xml:space="preserve"> параллелограмма </w:t>
      </w:r>
      <w:r w:rsidRPr="00743CF3">
        <w:t>ABCD</w:t>
      </w:r>
      <w:r>
        <w:t xml:space="preserve"> в два раза больше стороны АВ. Биссектрисы углов</w:t>
      </w:r>
      <w:proofErr w:type="gramStart"/>
      <w:r>
        <w:t xml:space="preserve"> А</w:t>
      </w:r>
      <w:proofErr w:type="gramEnd"/>
      <w:r>
        <w:t xml:space="preserve"> и В пересекают прямую </w:t>
      </w:r>
      <w:r w:rsidRPr="00743CF3">
        <w:t>CD</w:t>
      </w:r>
      <w:r>
        <w:t xml:space="preserve"> в точках </w:t>
      </w:r>
      <w:r w:rsidRPr="00743CF3">
        <w:t>M</w:t>
      </w:r>
      <w:r w:rsidRPr="002E3302">
        <w:t xml:space="preserve"> </w:t>
      </w:r>
      <w:r>
        <w:t xml:space="preserve">и </w:t>
      </w:r>
      <w:r w:rsidRPr="00743CF3">
        <w:t>N</w:t>
      </w:r>
      <w:r>
        <w:t xml:space="preserve">. </w:t>
      </w:r>
      <w:r w:rsidRPr="00743CF3">
        <w:t>MN</w:t>
      </w:r>
      <w:r>
        <w:t>=12. Найти АВ и ВС. (3 очка)</w:t>
      </w:r>
      <w:r w:rsidRPr="002E3302">
        <w:t xml:space="preserve"> </w:t>
      </w:r>
      <w:r>
        <w:t xml:space="preserve"> </w:t>
      </w:r>
    </w:p>
    <w:p w:rsidR="00FD1371" w:rsidRPr="00743CF3" w:rsidRDefault="00FD1371" w:rsidP="00FD1371">
      <w:pPr>
        <w:ind w:left="-1276"/>
      </w:pPr>
      <w:r>
        <w:t xml:space="preserve">6-5. </w:t>
      </w:r>
      <w:r w:rsidRPr="00743CF3">
        <w:t xml:space="preserve">В </w:t>
      </w:r>
      <w:proofErr w:type="spellStart"/>
      <w:proofErr w:type="gramStart"/>
      <w:r w:rsidRPr="00743CF3">
        <w:t>р</w:t>
      </w:r>
      <w:proofErr w:type="spellEnd"/>
      <w:proofErr w:type="gramEnd"/>
      <w:r w:rsidRPr="00743CF3">
        <w:t xml:space="preserve">/б </w:t>
      </w:r>
      <w:proofErr w:type="spellStart"/>
      <w:r w:rsidRPr="00743CF3">
        <w:t>тр-ции</w:t>
      </w:r>
      <w:proofErr w:type="spellEnd"/>
      <w:r w:rsidRPr="00743CF3">
        <w:t xml:space="preserve"> диагональ составляет с боковой стороной , равной меньшему основанию, угол </w:t>
      </w:r>
      <m:oMath>
        <m:r>
          <m:rPr>
            <m:sty m:val="p"/>
          </m:rPr>
          <w:rPr>
            <w:rFonts w:ascii="Cambria Math" w:hAnsi="Cambria Math"/>
          </w:rPr>
          <m:t>12</m:t>
        </m:r>
        <m:r>
          <m:rPr>
            <m:sty m:val="p"/>
          </m:rPr>
          <w:rPr>
            <w:rFonts w:ascii="Cambria Math"/>
          </w:rPr>
          <m:t>0</m:t>
        </m:r>
        <m:r>
          <m:rPr>
            <m:sty m:val="p"/>
          </m:rPr>
          <w:rPr>
            <w:rFonts w:ascii="Cambria Math"/>
          </w:rPr>
          <m:t>°</m:t>
        </m:r>
      </m:oMath>
      <w:r w:rsidRPr="00743CF3">
        <w:t>. Найти углы тр-ции. (</w:t>
      </w:r>
      <w:r>
        <w:t>3</w:t>
      </w:r>
      <w:r w:rsidRPr="00743CF3">
        <w:t xml:space="preserve"> очк</w:t>
      </w:r>
      <w:r>
        <w:t>а</w:t>
      </w:r>
      <w:r w:rsidRPr="00743CF3">
        <w:t xml:space="preserve">) </w:t>
      </w:r>
    </w:p>
    <w:p w:rsidR="007116E7" w:rsidRPr="00656B27" w:rsidRDefault="007116E7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C12D2B" w:rsidRPr="00656B27" w:rsidRDefault="00C12D2B" w:rsidP="001953DC">
      <w:pPr>
        <w:ind w:left="-1276"/>
        <w:jc w:val="both"/>
        <w:rPr>
          <w:noProof/>
          <w:sz w:val="26"/>
          <w:szCs w:val="26"/>
        </w:rPr>
      </w:pPr>
    </w:p>
    <w:p w:rsidR="00FD1371" w:rsidRDefault="00FD1371" w:rsidP="00FD1371">
      <w:pPr>
        <w:ind w:left="-1276"/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-113665</wp:posOffset>
            </wp:positionV>
            <wp:extent cx="1350010" cy="786765"/>
            <wp:effectExtent l="19050" t="0" r="2540" b="0"/>
            <wp:wrapSquare wrapText="bothSides"/>
            <wp:docPr id="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</w:t>
      </w:r>
      <w:r w:rsidRPr="00327144">
        <w:t xml:space="preserve">-1 Дано: </w:t>
      </w:r>
      <w:r w:rsidRPr="00327144">
        <w:rPr>
          <w:rFonts w:eastAsiaTheme="minorHAnsi" w:cstheme="minorBidi"/>
          <w:position w:val="-10"/>
          <w:lang w:eastAsia="en-US"/>
        </w:rPr>
        <w:object w:dxaOrig="3019" w:dyaOrig="360">
          <v:shape id="_x0000_i1029" type="#_x0000_t75" style="width:151pt;height:17.65pt" o:ole="">
            <v:imagedata r:id="rId7" o:title=""/>
          </v:shape>
          <o:OLEObject Type="Embed" ProgID="Equation.DSMT4" ShapeID="_x0000_i1029" DrawAspect="Content" ObjectID="_1598962091" r:id="rId13"/>
        </w:object>
      </w:r>
      <w:r w:rsidRPr="00327144">
        <w:t xml:space="preserve"> найти </w:t>
      </w:r>
      <w:r w:rsidRPr="00327144">
        <w:rPr>
          <w:rFonts w:eastAsiaTheme="minorHAnsi" w:cstheme="minorBidi"/>
          <w:position w:val="-4"/>
          <w:lang w:eastAsia="en-US"/>
        </w:rPr>
        <w:object w:dxaOrig="340" w:dyaOrig="260">
          <v:shape id="_x0000_i1030" type="#_x0000_t75" style="width:17.25pt;height:13.2pt" o:ole="">
            <v:imagedata r:id="rId9" o:title=""/>
          </v:shape>
          <o:OLEObject Type="Embed" ProgID="Equation.DSMT4" ShapeID="_x0000_i1030" DrawAspect="Content" ObjectID="_1598962092" r:id="rId14"/>
        </w:object>
      </w:r>
      <w:r w:rsidRPr="00327144">
        <w:t xml:space="preserve">  (3 очка)</w:t>
      </w:r>
    </w:p>
    <w:p w:rsidR="00FD1371" w:rsidRDefault="00FD1371" w:rsidP="00FD1371">
      <w:pPr>
        <w:ind w:left="-1276"/>
      </w:pPr>
      <w:r>
        <w:t>6-2. Построить параллелограмм по двум диагоналям и стороне. (3 очка)</w:t>
      </w:r>
    </w:p>
    <w:p w:rsidR="00FD1371" w:rsidRDefault="00FD1371" w:rsidP="00FD1371">
      <w:pPr>
        <w:ind w:left="-1276"/>
      </w:pPr>
      <w:r>
        <w:t>6-3. Построить параллелограмм по двум высотам и диагонали. (3 очка)</w:t>
      </w:r>
    </w:p>
    <w:p w:rsidR="00FD1371" w:rsidRDefault="00FD1371" w:rsidP="00FD1371">
      <w:pPr>
        <w:ind w:left="-1276"/>
      </w:pPr>
      <w:r>
        <w:t xml:space="preserve">6-4. Сторона </w:t>
      </w:r>
      <w:proofErr w:type="gramStart"/>
      <w:r>
        <w:t>ВС</w:t>
      </w:r>
      <w:proofErr w:type="gramEnd"/>
      <w:r>
        <w:t xml:space="preserve"> параллелограмма </w:t>
      </w:r>
      <w:r w:rsidRPr="00743CF3">
        <w:t>ABCD</w:t>
      </w:r>
      <w:r>
        <w:t xml:space="preserve"> в два раза больше стороны АВ. Биссектрисы углов</w:t>
      </w:r>
      <w:proofErr w:type="gramStart"/>
      <w:r>
        <w:t xml:space="preserve"> А</w:t>
      </w:r>
      <w:proofErr w:type="gramEnd"/>
      <w:r>
        <w:t xml:space="preserve"> и В пересекают прямую </w:t>
      </w:r>
      <w:r w:rsidRPr="00743CF3">
        <w:t>CD</w:t>
      </w:r>
      <w:r>
        <w:t xml:space="preserve"> в точках </w:t>
      </w:r>
      <w:r w:rsidRPr="00743CF3">
        <w:t>M</w:t>
      </w:r>
      <w:r w:rsidRPr="002E3302">
        <w:t xml:space="preserve"> </w:t>
      </w:r>
      <w:r>
        <w:t xml:space="preserve">и </w:t>
      </w:r>
      <w:r w:rsidRPr="00743CF3">
        <w:t>N</w:t>
      </w:r>
      <w:r>
        <w:t xml:space="preserve">. </w:t>
      </w:r>
      <w:r w:rsidRPr="00743CF3">
        <w:t>MN</w:t>
      </w:r>
      <w:r>
        <w:t>=12. Найти АВ и ВС. (3 очка)</w:t>
      </w:r>
      <w:r w:rsidRPr="002E3302">
        <w:t xml:space="preserve"> </w:t>
      </w:r>
      <w:r>
        <w:t xml:space="preserve"> </w:t>
      </w:r>
    </w:p>
    <w:p w:rsidR="00FD1371" w:rsidRPr="00743CF3" w:rsidRDefault="00FD1371" w:rsidP="00FD1371">
      <w:pPr>
        <w:ind w:left="-1276"/>
      </w:pPr>
      <w:r>
        <w:t xml:space="preserve">6-5. </w:t>
      </w:r>
      <w:r w:rsidRPr="00743CF3">
        <w:t xml:space="preserve">В </w:t>
      </w:r>
      <w:proofErr w:type="spellStart"/>
      <w:proofErr w:type="gramStart"/>
      <w:r w:rsidRPr="00743CF3">
        <w:t>р</w:t>
      </w:r>
      <w:proofErr w:type="spellEnd"/>
      <w:proofErr w:type="gramEnd"/>
      <w:r w:rsidRPr="00743CF3">
        <w:t xml:space="preserve">/б </w:t>
      </w:r>
      <w:proofErr w:type="spellStart"/>
      <w:r w:rsidRPr="00743CF3">
        <w:t>тр-ции</w:t>
      </w:r>
      <w:proofErr w:type="spellEnd"/>
      <w:r w:rsidRPr="00743CF3">
        <w:t xml:space="preserve"> диагональ составляет с боковой стороной , равной меньшему основанию, угол </w:t>
      </w:r>
      <m:oMath>
        <m:r>
          <m:rPr>
            <m:sty m:val="p"/>
          </m:rPr>
          <w:rPr>
            <w:rFonts w:ascii="Cambria Math" w:hAnsi="Cambria Math"/>
          </w:rPr>
          <m:t>12</m:t>
        </m:r>
        <m:r>
          <m:rPr>
            <m:sty m:val="p"/>
          </m:rPr>
          <w:rPr>
            <w:rFonts w:ascii="Cambria Math"/>
          </w:rPr>
          <m:t>0</m:t>
        </m:r>
        <m:r>
          <m:rPr>
            <m:sty m:val="p"/>
          </m:rPr>
          <w:rPr>
            <w:rFonts w:ascii="Cambria Math"/>
          </w:rPr>
          <m:t>°</m:t>
        </m:r>
      </m:oMath>
      <w:r w:rsidRPr="00743CF3">
        <w:t>. Найти углы тр-ции. (</w:t>
      </w:r>
      <w:r>
        <w:t>3</w:t>
      </w:r>
      <w:r w:rsidRPr="00743CF3">
        <w:t xml:space="preserve"> очк</w:t>
      </w:r>
      <w:r>
        <w:t>а</w:t>
      </w:r>
      <w:r w:rsidRPr="00743CF3">
        <w:t xml:space="preserve">) </w:t>
      </w:r>
    </w:p>
    <w:p w:rsidR="00FE0244" w:rsidRPr="00656B27" w:rsidRDefault="00FE0244" w:rsidP="00FE0244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jc w:val="both"/>
        <w:rPr>
          <w:sz w:val="26"/>
          <w:szCs w:val="26"/>
        </w:rPr>
      </w:pPr>
    </w:p>
    <w:p w:rsidR="00FD1371" w:rsidRDefault="00FD1371" w:rsidP="00FD1371">
      <w:pPr>
        <w:ind w:left="-1276"/>
      </w:pPr>
      <w:r>
        <w:rPr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-113665</wp:posOffset>
            </wp:positionV>
            <wp:extent cx="1350010" cy="786765"/>
            <wp:effectExtent l="19050" t="0" r="2540" b="0"/>
            <wp:wrapSquare wrapText="bothSides"/>
            <wp:docPr id="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</w:t>
      </w:r>
      <w:r w:rsidRPr="00327144">
        <w:t xml:space="preserve">-1 Дано: </w:t>
      </w:r>
      <w:r w:rsidRPr="00327144">
        <w:rPr>
          <w:rFonts w:eastAsiaTheme="minorHAnsi" w:cstheme="minorBidi"/>
          <w:position w:val="-10"/>
          <w:lang w:eastAsia="en-US"/>
        </w:rPr>
        <w:object w:dxaOrig="3019" w:dyaOrig="360">
          <v:shape id="_x0000_i1031" type="#_x0000_t75" style="width:151pt;height:17.65pt" o:ole="">
            <v:imagedata r:id="rId7" o:title=""/>
          </v:shape>
          <o:OLEObject Type="Embed" ProgID="Equation.DSMT4" ShapeID="_x0000_i1031" DrawAspect="Content" ObjectID="_1598962093" r:id="rId15"/>
        </w:object>
      </w:r>
      <w:r w:rsidRPr="00327144">
        <w:t xml:space="preserve"> найти </w:t>
      </w:r>
      <w:r w:rsidRPr="00327144">
        <w:rPr>
          <w:rFonts w:eastAsiaTheme="minorHAnsi" w:cstheme="minorBidi"/>
          <w:position w:val="-4"/>
          <w:lang w:eastAsia="en-US"/>
        </w:rPr>
        <w:object w:dxaOrig="340" w:dyaOrig="260">
          <v:shape id="_x0000_i1032" type="#_x0000_t75" style="width:17.25pt;height:13.2pt" o:ole="">
            <v:imagedata r:id="rId9" o:title=""/>
          </v:shape>
          <o:OLEObject Type="Embed" ProgID="Equation.DSMT4" ShapeID="_x0000_i1032" DrawAspect="Content" ObjectID="_1598962094" r:id="rId16"/>
        </w:object>
      </w:r>
      <w:r w:rsidRPr="00327144">
        <w:t xml:space="preserve">  (3 очка)</w:t>
      </w:r>
    </w:p>
    <w:p w:rsidR="00FD1371" w:rsidRDefault="00FD1371" w:rsidP="00FD1371">
      <w:pPr>
        <w:ind w:left="-1276"/>
      </w:pPr>
      <w:r>
        <w:t>6-2. Построить параллелограмм по двум диагоналям и стороне. (3 очка)</w:t>
      </w:r>
    </w:p>
    <w:p w:rsidR="00FD1371" w:rsidRDefault="00FD1371" w:rsidP="00FD1371">
      <w:pPr>
        <w:ind w:left="-1276"/>
      </w:pPr>
      <w:r>
        <w:t>6-3. Построить параллелограмм по двум высотам и диагонали. (3 очка)</w:t>
      </w:r>
    </w:p>
    <w:p w:rsidR="00FD1371" w:rsidRDefault="00FD1371" w:rsidP="00FD1371">
      <w:pPr>
        <w:ind w:left="-1276"/>
      </w:pPr>
      <w:r>
        <w:t xml:space="preserve">6-4. Сторона </w:t>
      </w:r>
      <w:proofErr w:type="gramStart"/>
      <w:r>
        <w:t>ВС</w:t>
      </w:r>
      <w:proofErr w:type="gramEnd"/>
      <w:r>
        <w:t xml:space="preserve"> параллелограмма </w:t>
      </w:r>
      <w:r w:rsidRPr="00743CF3">
        <w:t>ABCD</w:t>
      </w:r>
      <w:r>
        <w:t xml:space="preserve"> в два раза больше стороны АВ. Биссектрисы углов</w:t>
      </w:r>
      <w:proofErr w:type="gramStart"/>
      <w:r>
        <w:t xml:space="preserve"> А</w:t>
      </w:r>
      <w:proofErr w:type="gramEnd"/>
      <w:r>
        <w:t xml:space="preserve"> и В пересекают прямую </w:t>
      </w:r>
      <w:r w:rsidRPr="00743CF3">
        <w:t>CD</w:t>
      </w:r>
      <w:r>
        <w:t xml:space="preserve"> в точках </w:t>
      </w:r>
      <w:r w:rsidRPr="00743CF3">
        <w:t>M</w:t>
      </w:r>
      <w:r w:rsidRPr="002E3302">
        <w:t xml:space="preserve"> </w:t>
      </w:r>
      <w:r>
        <w:t xml:space="preserve">и </w:t>
      </w:r>
      <w:r w:rsidRPr="00743CF3">
        <w:t>N</w:t>
      </w:r>
      <w:r>
        <w:t xml:space="preserve">. </w:t>
      </w:r>
      <w:r w:rsidRPr="00743CF3">
        <w:t>MN</w:t>
      </w:r>
      <w:r>
        <w:t>=12. Найти АВ и ВС. (3 очка)</w:t>
      </w:r>
      <w:r w:rsidRPr="002E3302">
        <w:t xml:space="preserve"> </w:t>
      </w:r>
      <w:r>
        <w:t xml:space="preserve"> </w:t>
      </w:r>
    </w:p>
    <w:p w:rsidR="00FD1371" w:rsidRPr="00743CF3" w:rsidRDefault="00FD1371" w:rsidP="00FD1371">
      <w:pPr>
        <w:ind w:left="-1276"/>
      </w:pPr>
      <w:r>
        <w:t xml:space="preserve">6-5. </w:t>
      </w:r>
      <w:r w:rsidRPr="00743CF3">
        <w:t xml:space="preserve">В </w:t>
      </w:r>
      <w:proofErr w:type="spellStart"/>
      <w:proofErr w:type="gramStart"/>
      <w:r w:rsidRPr="00743CF3">
        <w:t>р</w:t>
      </w:r>
      <w:proofErr w:type="spellEnd"/>
      <w:proofErr w:type="gramEnd"/>
      <w:r w:rsidRPr="00743CF3">
        <w:t xml:space="preserve">/б </w:t>
      </w:r>
      <w:proofErr w:type="spellStart"/>
      <w:r w:rsidRPr="00743CF3">
        <w:t>тр-ции</w:t>
      </w:r>
      <w:proofErr w:type="spellEnd"/>
      <w:r w:rsidRPr="00743CF3">
        <w:t xml:space="preserve"> диагональ составляет с боковой стороной , равной меньшему основанию, угол </w:t>
      </w:r>
      <m:oMath>
        <m:r>
          <m:rPr>
            <m:sty m:val="p"/>
          </m:rPr>
          <w:rPr>
            <w:rFonts w:ascii="Cambria Math" w:hAnsi="Cambria Math"/>
          </w:rPr>
          <m:t>12</m:t>
        </m:r>
        <m:r>
          <m:rPr>
            <m:sty m:val="p"/>
          </m:rPr>
          <w:rPr>
            <w:rFonts w:ascii="Cambria Math"/>
          </w:rPr>
          <m:t>0</m:t>
        </m:r>
        <m:r>
          <m:rPr>
            <m:sty m:val="p"/>
          </m:rPr>
          <w:rPr>
            <w:rFonts w:ascii="Cambria Math"/>
          </w:rPr>
          <m:t>°</m:t>
        </m:r>
      </m:oMath>
      <w:r w:rsidRPr="00743CF3">
        <w:t>. Найти углы тр-ции. (</w:t>
      </w:r>
      <w:r>
        <w:t>3</w:t>
      </w:r>
      <w:r w:rsidRPr="00743CF3">
        <w:t xml:space="preserve"> очк</w:t>
      </w:r>
      <w:r>
        <w:t>а</w:t>
      </w:r>
      <w:r w:rsidRPr="00743CF3">
        <w:t xml:space="preserve">) </w:t>
      </w:r>
    </w:p>
    <w:p w:rsidR="00FD1371" w:rsidRPr="00656B27" w:rsidRDefault="00FD1371" w:rsidP="00FD1371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D1371" w:rsidRPr="00656B27" w:rsidRDefault="00FD1371" w:rsidP="00FD1371">
      <w:pPr>
        <w:ind w:left="-1276"/>
        <w:jc w:val="both"/>
        <w:rPr>
          <w:sz w:val="26"/>
          <w:szCs w:val="26"/>
        </w:rPr>
      </w:pPr>
    </w:p>
    <w:p w:rsidR="00FD1371" w:rsidRDefault="00FD1371" w:rsidP="00FD1371">
      <w:pPr>
        <w:ind w:left="-1276"/>
      </w:pPr>
      <w:r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-113665</wp:posOffset>
            </wp:positionV>
            <wp:extent cx="1350010" cy="786765"/>
            <wp:effectExtent l="19050" t="0" r="2540" b="0"/>
            <wp:wrapSquare wrapText="bothSides"/>
            <wp:docPr id="1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</w:t>
      </w:r>
      <w:r w:rsidRPr="00327144">
        <w:t xml:space="preserve">-1 Дано: </w:t>
      </w:r>
      <w:r w:rsidRPr="00327144">
        <w:rPr>
          <w:rFonts w:eastAsiaTheme="minorHAnsi" w:cstheme="minorBidi"/>
          <w:position w:val="-10"/>
          <w:lang w:eastAsia="en-US"/>
        </w:rPr>
        <w:object w:dxaOrig="3019" w:dyaOrig="360">
          <v:shape id="_x0000_i1033" type="#_x0000_t75" style="width:151pt;height:17.65pt" o:ole="">
            <v:imagedata r:id="rId7" o:title=""/>
          </v:shape>
          <o:OLEObject Type="Embed" ProgID="Equation.DSMT4" ShapeID="_x0000_i1033" DrawAspect="Content" ObjectID="_1598962095" r:id="rId17"/>
        </w:object>
      </w:r>
      <w:r w:rsidRPr="00327144">
        <w:t xml:space="preserve"> найти </w:t>
      </w:r>
      <w:r w:rsidRPr="00327144">
        <w:rPr>
          <w:rFonts w:eastAsiaTheme="minorHAnsi" w:cstheme="minorBidi"/>
          <w:position w:val="-4"/>
          <w:lang w:eastAsia="en-US"/>
        </w:rPr>
        <w:object w:dxaOrig="340" w:dyaOrig="260">
          <v:shape id="_x0000_i1034" type="#_x0000_t75" style="width:17.25pt;height:13.2pt" o:ole="">
            <v:imagedata r:id="rId9" o:title=""/>
          </v:shape>
          <o:OLEObject Type="Embed" ProgID="Equation.DSMT4" ShapeID="_x0000_i1034" DrawAspect="Content" ObjectID="_1598962096" r:id="rId18"/>
        </w:object>
      </w:r>
      <w:r w:rsidRPr="00327144">
        <w:t xml:space="preserve">  (3 очка)</w:t>
      </w:r>
    </w:p>
    <w:p w:rsidR="00FD1371" w:rsidRDefault="00FD1371" w:rsidP="00FD1371">
      <w:pPr>
        <w:ind w:left="-1276"/>
      </w:pPr>
      <w:r>
        <w:t>6-2. Построить параллелограмм по двум диагоналям и стороне. (3 очка)</w:t>
      </w:r>
    </w:p>
    <w:p w:rsidR="00FD1371" w:rsidRDefault="00FD1371" w:rsidP="00FD1371">
      <w:pPr>
        <w:ind w:left="-1276"/>
      </w:pPr>
      <w:r>
        <w:t>6-3. Построить параллелограмм по двум высотам и диагонали. (3 очка)</w:t>
      </w:r>
    </w:p>
    <w:p w:rsidR="00FD1371" w:rsidRDefault="00FD1371" w:rsidP="00FD1371">
      <w:pPr>
        <w:ind w:left="-1276"/>
      </w:pPr>
      <w:r>
        <w:t xml:space="preserve">6-4. Сторона </w:t>
      </w:r>
      <w:proofErr w:type="gramStart"/>
      <w:r>
        <w:t>ВС</w:t>
      </w:r>
      <w:proofErr w:type="gramEnd"/>
      <w:r>
        <w:t xml:space="preserve"> параллелограмма </w:t>
      </w:r>
      <w:r w:rsidRPr="00743CF3">
        <w:t>ABCD</w:t>
      </w:r>
      <w:r>
        <w:t xml:space="preserve"> в два раза больше стороны АВ. Биссектрисы углов</w:t>
      </w:r>
      <w:proofErr w:type="gramStart"/>
      <w:r>
        <w:t xml:space="preserve"> А</w:t>
      </w:r>
      <w:proofErr w:type="gramEnd"/>
      <w:r>
        <w:t xml:space="preserve"> и В пересекают прямую </w:t>
      </w:r>
      <w:r w:rsidRPr="00743CF3">
        <w:t>CD</w:t>
      </w:r>
      <w:r>
        <w:t xml:space="preserve"> в точках </w:t>
      </w:r>
      <w:r w:rsidRPr="00743CF3">
        <w:t>M</w:t>
      </w:r>
      <w:r w:rsidRPr="002E3302">
        <w:t xml:space="preserve"> </w:t>
      </w:r>
      <w:r>
        <w:t xml:space="preserve">и </w:t>
      </w:r>
      <w:r w:rsidRPr="00743CF3">
        <w:t>N</w:t>
      </w:r>
      <w:r>
        <w:t xml:space="preserve">. </w:t>
      </w:r>
      <w:r w:rsidRPr="00743CF3">
        <w:t>MN</w:t>
      </w:r>
      <w:r>
        <w:t>=12. Найти АВ и ВС. (3 очка)</w:t>
      </w:r>
      <w:r w:rsidRPr="002E3302">
        <w:t xml:space="preserve"> </w:t>
      </w:r>
      <w:r>
        <w:t xml:space="preserve"> </w:t>
      </w:r>
    </w:p>
    <w:p w:rsidR="00FD1371" w:rsidRPr="00743CF3" w:rsidRDefault="00FD1371" w:rsidP="00FD1371">
      <w:pPr>
        <w:ind w:left="-1276"/>
      </w:pPr>
      <w:r>
        <w:t xml:space="preserve">6-5. </w:t>
      </w:r>
      <w:r w:rsidRPr="00743CF3">
        <w:t xml:space="preserve">В </w:t>
      </w:r>
      <w:proofErr w:type="spellStart"/>
      <w:proofErr w:type="gramStart"/>
      <w:r w:rsidRPr="00743CF3">
        <w:t>р</w:t>
      </w:r>
      <w:proofErr w:type="spellEnd"/>
      <w:proofErr w:type="gramEnd"/>
      <w:r w:rsidRPr="00743CF3">
        <w:t xml:space="preserve">/б </w:t>
      </w:r>
      <w:proofErr w:type="spellStart"/>
      <w:r w:rsidRPr="00743CF3">
        <w:t>тр-ции</w:t>
      </w:r>
      <w:proofErr w:type="spellEnd"/>
      <w:r w:rsidRPr="00743CF3">
        <w:t xml:space="preserve"> диагональ составляет с боковой стороной , равной меньшему основанию, угол </w:t>
      </w:r>
      <m:oMath>
        <m:r>
          <m:rPr>
            <m:sty m:val="p"/>
          </m:rPr>
          <w:rPr>
            <w:rFonts w:ascii="Cambria Math" w:hAnsi="Cambria Math"/>
          </w:rPr>
          <m:t>12</m:t>
        </m:r>
        <m:r>
          <m:rPr>
            <m:sty m:val="p"/>
          </m:rPr>
          <w:rPr>
            <w:rFonts w:ascii="Cambria Math"/>
          </w:rPr>
          <m:t>0</m:t>
        </m:r>
        <m:r>
          <m:rPr>
            <m:sty m:val="p"/>
          </m:rPr>
          <w:rPr>
            <w:rFonts w:ascii="Cambria Math"/>
          </w:rPr>
          <m:t>°</m:t>
        </m:r>
      </m:oMath>
      <w:r w:rsidRPr="00743CF3">
        <w:t>. Найти углы тр-ции. (</w:t>
      </w:r>
      <w:r>
        <w:t>3</w:t>
      </w:r>
      <w:r w:rsidRPr="00743CF3">
        <w:t xml:space="preserve"> очк</w:t>
      </w:r>
      <w:r>
        <w:t>а</w:t>
      </w:r>
      <w:r w:rsidRPr="00743CF3">
        <w:t xml:space="preserve">) </w:t>
      </w:r>
    </w:p>
    <w:p w:rsidR="00FD1371" w:rsidRPr="00656B27" w:rsidRDefault="00FD1371" w:rsidP="00FD1371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D1371" w:rsidRPr="00656B27" w:rsidRDefault="00FD1371" w:rsidP="00FD1371">
      <w:pPr>
        <w:ind w:left="-1276"/>
        <w:jc w:val="both"/>
        <w:rPr>
          <w:noProof/>
          <w:sz w:val="26"/>
          <w:szCs w:val="26"/>
        </w:rPr>
      </w:pPr>
    </w:p>
    <w:p w:rsidR="00FD1371" w:rsidRDefault="00FD1371" w:rsidP="00FD1371">
      <w:pPr>
        <w:ind w:left="-1276"/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-113665</wp:posOffset>
            </wp:positionV>
            <wp:extent cx="1350010" cy="786765"/>
            <wp:effectExtent l="19050" t="0" r="2540" b="0"/>
            <wp:wrapSquare wrapText="bothSides"/>
            <wp:docPr id="1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</w:t>
      </w:r>
      <w:r w:rsidRPr="00327144">
        <w:t xml:space="preserve">-1 Дано: </w:t>
      </w:r>
      <w:r w:rsidRPr="00327144">
        <w:rPr>
          <w:rFonts w:eastAsiaTheme="minorHAnsi" w:cstheme="minorBidi"/>
          <w:position w:val="-10"/>
          <w:lang w:eastAsia="en-US"/>
        </w:rPr>
        <w:object w:dxaOrig="3019" w:dyaOrig="360">
          <v:shape id="_x0000_i1035" type="#_x0000_t75" style="width:151pt;height:17.65pt" o:ole="">
            <v:imagedata r:id="rId7" o:title=""/>
          </v:shape>
          <o:OLEObject Type="Embed" ProgID="Equation.DSMT4" ShapeID="_x0000_i1035" DrawAspect="Content" ObjectID="_1598962097" r:id="rId19"/>
        </w:object>
      </w:r>
      <w:r w:rsidRPr="00327144">
        <w:t xml:space="preserve"> найти </w:t>
      </w:r>
      <w:r w:rsidRPr="00327144">
        <w:rPr>
          <w:rFonts w:eastAsiaTheme="minorHAnsi" w:cstheme="minorBidi"/>
          <w:position w:val="-4"/>
          <w:lang w:eastAsia="en-US"/>
        </w:rPr>
        <w:object w:dxaOrig="340" w:dyaOrig="260">
          <v:shape id="_x0000_i1036" type="#_x0000_t75" style="width:17.25pt;height:13.2pt" o:ole="">
            <v:imagedata r:id="rId9" o:title=""/>
          </v:shape>
          <o:OLEObject Type="Embed" ProgID="Equation.DSMT4" ShapeID="_x0000_i1036" DrawAspect="Content" ObjectID="_1598962098" r:id="rId20"/>
        </w:object>
      </w:r>
      <w:r w:rsidRPr="00327144">
        <w:t xml:space="preserve">  (3 очка)</w:t>
      </w:r>
    </w:p>
    <w:p w:rsidR="00FD1371" w:rsidRDefault="00FD1371" w:rsidP="00FD1371">
      <w:pPr>
        <w:ind w:left="-1276"/>
      </w:pPr>
      <w:r>
        <w:t>6-2. Построить параллелограмм по двум диагоналям и стороне. (3 очка)</w:t>
      </w:r>
    </w:p>
    <w:p w:rsidR="00FD1371" w:rsidRDefault="00FD1371" w:rsidP="00FD1371">
      <w:pPr>
        <w:ind w:left="-1276"/>
      </w:pPr>
      <w:r>
        <w:t>6-3. Построить параллелограмм по двум высотам и диагонали. (3 очка)</w:t>
      </w:r>
    </w:p>
    <w:p w:rsidR="00FD1371" w:rsidRDefault="00FD1371" w:rsidP="00FD1371">
      <w:pPr>
        <w:ind w:left="-1276"/>
      </w:pPr>
      <w:r>
        <w:t xml:space="preserve">6-4. Сторона </w:t>
      </w:r>
      <w:proofErr w:type="gramStart"/>
      <w:r>
        <w:t>ВС</w:t>
      </w:r>
      <w:proofErr w:type="gramEnd"/>
      <w:r>
        <w:t xml:space="preserve"> параллелограмма </w:t>
      </w:r>
      <w:r w:rsidRPr="00743CF3">
        <w:t>ABCD</w:t>
      </w:r>
      <w:r>
        <w:t xml:space="preserve"> в два раза больше стороны АВ. Биссектрисы углов</w:t>
      </w:r>
      <w:proofErr w:type="gramStart"/>
      <w:r>
        <w:t xml:space="preserve"> А</w:t>
      </w:r>
      <w:proofErr w:type="gramEnd"/>
      <w:r>
        <w:t xml:space="preserve"> и В пересекают прямую </w:t>
      </w:r>
      <w:r w:rsidRPr="00743CF3">
        <w:t>CD</w:t>
      </w:r>
      <w:r>
        <w:t xml:space="preserve"> в точках </w:t>
      </w:r>
      <w:r w:rsidRPr="00743CF3">
        <w:t>M</w:t>
      </w:r>
      <w:r w:rsidRPr="002E3302">
        <w:t xml:space="preserve"> </w:t>
      </w:r>
      <w:r>
        <w:t xml:space="preserve">и </w:t>
      </w:r>
      <w:r w:rsidRPr="00743CF3">
        <w:t>N</w:t>
      </w:r>
      <w:r>
        <w:t xml:space="preserve">. </w:t>
      </w:r>
      <w:r w:rsidRPr="00743CF3">
        <w:t>MN</w:t>
      </w:r>
      <w:r>
        <w:t>=12. Найти АВ и ВС. (3 очка)</w:t>
      </w:r>
      <w:r w:rsidRPr="002E3302">
        <w:t xml:space="preserve"> </w:t>
      </w:r>
      <w:r>
        <w:t xml:space="preserve"> </w:t>
      </w:r>
    </w:p>
    <w:p w:rsidR="00FD1371" w:rsidRPr="00743CF3" w:rsidRDefault="00FD1371" w:rsidP="00FD1371">
      <w:pPr>
        <w:ind w:left="-1276"/>
      </w:pPr>
      <w:r>
        <w:t xml:space="preserve">6-5. </w:t>
      </w:r>
      <w:r w:rsidRPr="00743CF3">
        <w:t xml:space="preserve">В </w:t>
      </w:r>
      <w:proofErr w:type="spellStart"/>
      <w:proofErr w:type="gramStart"/>
      <w:r w:rsidRPr="00743CF3">
        <w:t>р</w:t>
      </w:r>
      <w:proofErr w:type="spellEnd"/>
      <w:proofErr w:type="gramEnd"/>
      <w:r w:rsidRPr="00743CF3">
        <w:t xml:space="preserve">/б </w:t>
      </w:r>
      <w:proofErr w:type="spellStart"/>
      <w:r w:rsidRPr="00743CF3">
        <w:t>тр-ции</w:t>
      </w:r>
      <w:proofErr w:type="spellEnd"/>
      <w:r w:rsidRPr="00743CF3">
        <w:t xml:space="preserve"> диагональ составляет с боковой стороной , равной меньшему основанию, угол </w:t>
      </w:r>
      <m:oMath>
        <m:r>
          <m:rPr>
            <m:sty m:val="p"/>
          </m:rPr>
          <w:rPr>
            <w:rFonts w:ascii="Cambria Math" w:hAnsi="Cambria Math"/>
          </w:rPr>
          <m:t>12</m:t>
        </m:r>
        <m:r>
          <m:rPr>
            <m:sty m:val="p"/>
          </m:rPr>
          <w:rPr>
            <w:rFonts w:ascii="Cambria Math"/>
          </w:rPr>
          <m:t>0</m:t>
        </m:r>
        <m:r>
          <m:rPr>
            <m:sty m:val="p"/>
          </m:rPr>
          <w:rPr>
            <w:rFonts w:ascii="Cambria Math"/>
          </w:rPr>
          <m:t>°</m:t>
        </m:r>
      </m:oMath>
      <w:r w:rsidRPr="00743CF3">
        <w:t>. Найти углы тр-ции. (</w:t>
      </w:r>
      <w:r>
        <w:t>3</w:t>
      </w:r>
      <w:r w:rsidRPr="00743CF3">
        <w:t xml:space="preserve"> очк</w:t>
      </w:r>
      <w:r>
        <w:t>а</w:t>
      </w:r>
      <w:r w:rsidRPr="00743CF3">
        <w:t xml:space="preserve">) </w:t>
      </w:r>
    </w:p>
    <w:p w:rsidR="00075178" w:rsidRPr="00656B27" w:rsidRDefault="00075178" w:rsidP="00FD1371">
      <w:pPr>
        <w:ind w:left="-1276"/>
        <w:rPr>
          <w:sz w:val="26"/>
          <w:szCs w:val="26"/>
        </w:rPr>
      </w:pPr>
    </w:p>
    <w:sectPr w:rsidR="00075178" w:rsidRPr="00656B27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21D25"/>
    <w:rsid w:val="00631367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36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25BCCD-423D-44BD-899A-3BA9D6376E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4</Words>
  <Characters>2593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09-20T11:43:00Z</dcterms:created>
  <dcterms:modified xsi:type="dcterms:W3CDTF">2018-09-20T11:46:00Z</dcterms:modified>
</cp:coreProperties>
</file>